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8BF7D5" w14:textId="3A1B5F95" w:rsidR="00AB2F93" w:rsidRDefault="00AB2F93">
      <w:r>
        <w:rPr>
          <w:noProof/>
        </w:rPr>
        <w:drawing>
          <wp:inline distT="0" distB="0" distL="0" distR="0" wp14:anchorId="472E9851" wp14:editId="0A30FEA4">
            <wp:extent cx="5274310" cy="7659778"/>
            <wp:effectExtent l="0" t="0" r="2540" b="0"/>
            <wp:docPr id="93404089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65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35E53" w14:textId="77777777" w:rsidR="00AB2F93" w:rsidRDefault="00AB2F93"/>
    <w:p w14:paraId="40136ADC" w14:textId="77777777" w:rsidR="00AB2F93" w:rsidRDefault="00AB2F93"/>
    <w:p w14:paraId="00164B62" w14:textId="77777777" w:rsidR="00AB2F93" w:rsidRDefault="00AB2F93"/>
    <w:p w14:paraId="7D8C8DDA" w14:textId="77777777" w:rsidR="00AB2F93" w:rsidRDefault="00AB2F93"/>
    <w:p w14:paraId="4E8E5786" w14:textId="77777777" w:rsidR="00AB2F93" w:rsidRDefault="00AB2F93"/>
    <w:p w14:paraId="05742FFC" w14:textId="1315A60B" w:rsidR="00AB2F93" w:rsidRDefault="00AB2F93">
      <w:r>
        <w:rPr>
          <w:noProof/>
        </w:rPr>
        <w:lastRenderedPageBreak/>
        <w:drawing>
          <wp:inline distT="0" distB="0" distL="0" distR="0" wp14:anchorId="090ABA17" wp14:editId="17AE0636">
            <wp:extent cx="5266690" cy="7498080"/>
            <wp:effectExtent l="0" t="0" r="0" b="7620"/>
            <wp:docPr id="4742066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749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81C19" w14:textId="77777777" w:rsidR="00AB2F93" w:rsidRDefault="00AB2F93"/>
    <w:p w14:paraId="7924AF19" w14:textId="77777777" w:rsidR="00AB2F93" w:rsidRDefault="00AB2F93"/>
    <w:p w14:paraId="313CA432" w14:textId="77777777" w:rsidR="00AB2F93" w:rsidRDefault="00AB2F93"/>
    <w:p w14:paraId="3DCD6F95" w14:textId="77777777" w:rsidR="00AB2F93" w:rsidRDefault="00AB2F93"/>
    <w:p w14:paraId="3128C44D" w14:textId="77777777" w:rsidR="00AB2F93" w:rsidRDefault="00AB2F93"/>
    <w:p w14:paraId="7FE2D30F" w14:textId="77777777" w:rsidR="00AB2F93" w:rsidRDefault="00AB2F93"/>
    <w:p w14:paraId="7D223AD8" w14:textId="77777777" w:rsidR="00AB2F93" w:rsidRDefault="00AB2F93"/>
    <w:p w14:paraId="02191EB8" w14:textId="47692FBD" w:rsidR="00AB2F93" w:rsidRDefault="00AB2F93">
      <w:r>
        <w:rPr>
          <w:noProof/>
        </w:rPr>
        <w:drawing>
          <wp:inline distT="0" distB="0" distL="0" distR="0" wp14:anchorId="2EDE20B5" wp14:editId="0525D6CC">
            <wp:extent cx="5266690" cy="7552690"/>
            <wp:effectExtent l="0" t="0" r="0" b="0"/>
            <wp:docPr id="145790589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755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7898" w:rsidRPr="00C67898">
        <w:rPr>
          <w:position w:val="-88"/>
        </w:rPr>
        <w:object w:dxaOrig="6940" w:dyaOrig="12519" w14:anchorId="52543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347.05pt;height:625.7pt" o:ole="">
            <v:imagedata r:id="rId7" o:title=""/>
          </v:shape>
          <o:OLEObject Type="Embed" ProgID="Equation.DSMT4" ShapeID="_x0000_i1048" DrawAspect="Content" ObjectID="_1759151417" r:id="rId8"/>
        </w:object>
      </w:r>
    </w:p>
    <w:p w14:paraId="60337FAE" w14:textId="6EFEB137" w:rsidR="00C67898" w:rsidRDefault="00C67898">
      <w:r w:rsidRPr="00C67898">
        <w:rPr>
          <w:position w:val="-214"/>
        </w:rPr>
        <w:object w:dxaOrig="7420" w:dyaOrig="9520" w14:anchorId="540AA859">
          <v:shape id="_x0000_i1051" type="#_x0000_t75" style="width:370.8pt;height:475.9pt" o:ole="">
            <v:imagedata r:id="rId9" o:title=""/>
          </v:shape>
          <o:OLEObject Type="Embed" ProgID="Equation.DSMT4" ShapeID="_x0000_i1051" DrawAspect="Content" ObjectID="_1759151418" r:id="rId10"/>
        </w:object>
      </w:r>
    </w:p>
    <w:p w14:paraId="5704377A" w14:textId="66BCEC4E" w:rsidR="00C67898" w:rsidRDefault="007479E0">
      <w:pPr>
        <w:rPr>
          <w:rFonts w:hint="eastAsia"/>
        </w:rPr>
      </w:pPr>
      <w:r w:rsidRPr="007479E0">
        <w:rPr>
          <w:position w:val="-94"/>
        </w:rPr>
        <w:object w:dxaOrig="8720" w:dyaOrig="12220" w14:anchorId="424DA591">
          <v:shape id="_x0000_i1061" type="#_x0000_t75" style="width:436.3pt;height:611.3pt" o:ole="">
            <v:imagedata r:id="rId11" o:title=""/>
          </v:shape>
          <o:OLEObject Type="Embed" ProgID="Equation.DSMT4" ShapeID="_x0000_i1061" DrawAspect="Content" ObjectID="_1759151419" r:id="rId12"/>
        </w:object>
      </w:r>
    </w:p>
    <w:p w14:paraId="32C8D1D5" w14:textId="78C266EA" w:rsidR="00017593" w:rsidRDefault="00017593" w:rsidP="00AB2F93">
      <w:pPr>
        <w:widowControl/>
        <w:jc w:val="left"/>
        <w:rPr>
          <w:rFonts w:hint="eastAsia"/>
        </w:rPr>
      </w:pPr>
    </w:p>
    <w:sectPr w:rsidR="000175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703E"/>
    <w:rsid w:val="00017593"/>
    <w:rsid w:val="0028703E"/>
    <w:rsid w:val="0041791F"/>
    <w:rsid w:val="00587FC3"/>
    <w:rsid w:val="007479E0"/>
    <w:rsid w:val="00823618"/>
    <w:rsid w:val="008D57F8"/>
    <w:rsid w:val="00AB2F93"/>
    <w:rsid w:val="00C67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BAD56"/>
  <w15:chartTrackingRefBased/>
  <w15:docId w15:val="{445ACBAA-BBA3-4354-80D9-60FB4E678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6.wmf"/><Relationship Id="rId5" Type="http://schemas.openxmlformats.org/officeDocument/2006/relationships/image" Target="media/image2.jpeg"/><Relationship Id="rId10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6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2</cp:revision>
  <dcterms:created xsi:type="dcterms:W3CDTF">2023-10-18T07:19:00Z</dcterms:created>
  <dcterms:modified xsi:type="dcterms:W3CDTF">2023-10-18T08:24:00Z</dcterms:modified>
</cp:coreProperties>
</file>